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7E43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Ngày soạn: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Ngày dạy:</w:t>
      </w:r>
    </w:p>
    <w:p w:rsidR="00432ED2" w:rsidRPr="00314D41" w:rsidRDefault="00432ED2" w:rsidP="00314D41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VỊ TRÍ TƯƠNG ĐỐI CỦA HAI ĐƯỜNG TRÒN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I. Mục tiêu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1. Kiến thức: Học sinh nắm được 3 vị trí tương đối của hai đường tròn, tính chất của hai đường tròn tiếp xúc nhau ( tiếp điểm nằm trên đường nối tâm ), tính chất của hai đường tròn cắt nhau ( Hai giao điểm đối xứng nhau qua đường nối tâm )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2. Kĩ năng: Biết vận dụng tính chất hai đường tròn cắt nhau, tiếp xúc nhau vào các bài tập về tính toán và chứng minh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- Rèn luyện tính chính xác trong phát biểu, vẽ hình, tính toán.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3. Thái đô: Tích cực trong học tập, chủ động trong việc chiếm lĩnh kiến thức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II. Chuẩn bị của giáo viên và học sinh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1. Giáo viên: SGK, giáo án, máy tính, máy chiếu, đồ dùng dạy học kèm theo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2. Học sinh: SGK, vở ghi, thước kẻ, compa, bài tập chuẩn bị ở nhà, đồ dùng học tập</w:t>
      </w:r>
    </w:p>
    <w:p w:rsidR="00432ED2" w:rsidRPr="00314D41" w:rsidRDefault="00432ED2" w:rsidP="00314D41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III. Tiến trình bài giảng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A. Tóm tắt lý thuyết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1. Tính chất của đường nối tâm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- Đường nối tâm ( Đường thẳng đi qua tâm 2 đường tròn ) là trục đối xứng của hình tạo bởi hai đường tròn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hú ý: 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- Nếu hai đường tròn tiếp xúc nhau thì tiếp điểm nằm trên đường nối tâm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- Nếu hai đường tròn cắt nhau thì đường nối tâm là đường trung trực của dây chung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2. Liên hệ giữa vị trí của hai đường tròn với đoạn nối tâm d và các bán kính R, r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0160</wp:posOffset>
            </wp:positionV>
            <wp:extent cx="1219200" cy="7715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sz w:val="28"/>
          <w:szCs w:val="28"/>
        </w:rPr>
        <w:t>a. Hai đường tròn cắt nhau</w:t>
      </w:r>
    </w:p>
    <w:p w:rsidR="00136A83" w:rsidRPr="00314D41" w:rsidRDefault="007D6379" w:rsidP="00314D41">
      <w:pPr>
        <w:tabs>
          <w:tab w:val="center" w:pos="450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+) </w:t>
      </w:r>
      <w:r w:rsidR="00136A83" w:rsidRPr="00314D41">
        <w:rPr>
          <w:rFonts w:ascii="Times New Roman" w:hAnsi="Times New Roman" w:cs="Times New Roman"/>
          <w:sz w:val="28"/>
          <w:szCs w:val="28"/>
        </w:rPr>
        <w:t>R – r &lt; OO’ &lt; R + r</w:t>
      </w:r>
      <w:r w:rsidRPr="00314D41">
        <w:rPr>
          <w:rFonts w:ascii="Times New Roman" w:hAnsi="Times New Roman" w:cs="Times New Roman"/>
          <w:sz w:val="28"/>
          <w:szCs w:val="28"/>
        </w:rPr>
        <w:tab/>
        <w:t xml:space="preserve">                         +)  OO’ là đường trung trực của AB</w:t>
      </w:r>
      <w:r w:rsidRPr="00314D41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136A83" w:rsidRPr="00314D41">
        <w:rPr>
          <w:rFonts w:ascii="Times New Roman" w:hAnsi="Times New Roman" w:cs="Times New Roman"/>
          <w:sz w:val="28"/>
          <w:szCs w:val="28"/>
        </w:rPr>
        <w:t>b. Hai đường tròn tiếp xúc ngoài</w:t>
      </w:r>
      <w:r w:rsidRPr="00314D41">
        <w:rPr>
          <w:rFonts w:ascii="Times New Roman" w:hAnsi="Times New Roman" w:cs="Times New Roman"/>
          <w:sz w:val="28"/>
          <w:szCs w:val="28"/>
        </w:rPr>
        <w:t>:  OO’ = R + r và A nằm trên OO’</w:t>
      </w:r>
    </w:p>
    <w:p w:rsidR="00136A83" w:rsidRPr="00314D41" w:rsidRDefault="00136A83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133475" cy="657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83" w:rsidRPr="00314D41" w:rsidRDefault="007D637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73830</wp:posOffset>
            </wp:positionH>
            <wp:positionV relativeFrom="paragraph">
              <wp:posOffset>57785</wp:posOffset>
            </wp:positionV>
            <wp:extent cx="1219200" cy="8858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sz w:val="28"/>
          <w:szCs w:val="28"/>
        </w:rPr>
        <w:t>c. Hai đường tròn tiếp xúc trong</w:t>
      </w:r>
    </w:p>
    <w:p w:rsidR="007D6379" w:rsidRPr="00314D41" w:rsidRDefault="007D637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0160</wp:posOffset>
            </wp:positionV>
            <wp:extent cx="1219200" cy="86677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sz w:val="28"/>
          <w:szCs w:val="28"/>
        </w:rPr>
        <w:t>Ta có: OO’ = R - r</w:t>
      </w:r>
      <w:r w:rsidRPr="00314D41">
        <w:rPr>
          <w:rFonts w:ascii="Times New Roman" w:hAnsi="Times New Roman" w:cs="Times New Roman"/>
          <w:sz w:val="28"/>
          <w:szCs w:val="28"/>
        </w:rPr>
        <w:br w:type="textWrapping" w:clear="all"/>
        <w:t>d. Hai đài đường tròn ngoài nhau: OO’ &gt; R + r</w:t>
      </w:r>
    </w:p>
    <w:p w:rsidR="007D6379" w:rsidRPr="00314D41" w:rsidRDefault="007D637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e. Hai đường tròn đựng nhau</w:t>
      </w:r>
    </w:p>
    <w:p w:rsidR="009202F9" w:rsidRPr="00314D41" w:rsidRDefault="007D637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33475" cy="10287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sz w:val="28"/>
          <w:szCs w:val="28"/>
        </w:rPr>
        <w:t>Ta có: OO’ &lt; R - r</w:t>
      </w:r>
      <w:r w:rsidRPr="00314D41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9202F9" w:rsidRPr="00314D41">
        <w:rPr>
          <w:rFonts w:ascii="Times New Roman" w:hAnsi="Times New Roman" w:cs="Times New Roman"/>
          <w:sz w:val="28"/>
          <w:szCs w:val="28"/>
        </w:rPr>
        <w:t>f. Hai đường tròn đồng tâm: Ta có d = 0</w:t>
      </w:r>
    </w:p>
    <w:p w:rsidR="009202F9" w:rsidRPr="00314D41" w:rsidRDefault="009202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85850" cy="9620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379" w:rsidRPr="00314D41" w:rsidRDefault="009202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C</w:t>
      </w:r>
      <w:r w:rsidR="007D6379" w:rsidRPr="00314D41">
        <w:rPr>
          <w:rFonts w:ascii="Times New Roman" w:hAnsi="Times New Roman" w:cs="Times New Roman"/>
          <w:b/>
          <w:sz w:val="28"/>
          <w:szCs w:val="28"/>
        </w:rPr>
        <w:t>ách viết khác</w:t>
      </w:r>
    </w:p>
    <w:tbl>
      <w:tblPr>
        <w:tblStyle w:val="TableGrid"/>
        <w:tblW w:w="0" w:type="auto"/>
        <w:tblInd w:w="198" w:type="dxa"/>
        <w:tblLook w:val="04A0"/>
      </w:tblPr>
      <w:tblGrid>
        <w:gridCol w:w="6930"/>
        <w:gridCol w:w="1710"/>
        <w:gridCol w:w="2484"/>
      </w:tblGrid>
      <w:tr w:rsidR="007D6379" w:rsidRPr="00314D41" w:rsidTr="009202F9">
        <w:tc>
          <w:tcPr>
            <w:tcW w:w="6930" w:type="dxa"/>
          </w:tcPr>
          <w:p w:rsidR="007D637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Vị trí tương đối của hai đường tròn (O;R) và (O’:r) với R &gt; r</w:t>
            </w:r>
          </w:p>
        </w:tc>
        <w:tc>
          <w:tcPr>
            <w:tcW w:w="1710" w:type="dxa"/>
          </w:tcPr>
          <w:p w:rsidR="007D6379" w:rsidRPr="00314D41" w:rsidRDefault="007D637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Số điểm chung</w:t>
            </w:r>
          </w:p>
        </w:tc>
        <w:tc>
          <w:tcPr>
            <w:tcW w:w="2484" w:type="dxa"/>
          </w:tcPr>
          <w:p w:rsidR="007D6379" w:rsidRPr="00314D41" w:rsidRDefault="007D637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Hệ thức giữa d và R,r</w:t>
            </w:r>
          </w:p>
        </w:tc>
      </w:tr>
      <w:tr w:rsidR="007D6379" w:rsidRPr="00314D41" w:rsidTr="009202F9">
        <w:tc>
          <w:tcPr>
            <w:tcW w:w="6930" w:type="dxa"/>
          </w:tcPr>
          <w:p w:rsidR="007D637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Hai đường tròn cắt nhau</w:t>
            </w:r>
          </w:p>
        </w:tc>
        <w:tc>
          <w:tcPr>
            <w:tcW w:w="1710" w:type="dxa"/>
          </w:tcPr>
          <w:p w:rsidR="007D637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84" w:type="dxa"/>
          </w:tcPr>
          <w:p w:rsidR="007D637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R - r &lt; d &lt; R + r</w:t>
            </w: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Hai đường tròn tiếp xúc nhau</w:t>
            </w:r>
          </w:p>
        </w:tc>
        <w:tc>
          <w:tcPr>
            <w:tcW w:w="1710" w:type="dxa"/>
            <w:vMerge w:val="restart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 xml:space="preserve">  - Tiếp xúc ngoài</w:t>
            </w:r>
          </w:p>
        </w:tc>
        <w:tc>
          <w:tcPr>
            <w:tcW w:w="1710" w:type="dxa"/>
            <w:vMerge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d = R + r</w:t>
            </w: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 xml:space="preserve">  - Tiếp xúc trong</w:t>
            </w:r>
          </w:p>
        </w:tc>
        <w:tc>
          <w:tcPr>
            <w:tcW w:w="1710" w:type="dxa"/>
            <w:vMerge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d = R - r</w:t>
            </w: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Hai đường tròn không giao nhau</w:t>
            </w:r>
          </w:p>
        </w:tc>
        <w:tc>
          <w:tcPr>
            <w:tcW w:w="1710" w:type="dxa"/>
            <w:vMerge w:val="restart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- Ở ngoài nhau</w:t>
            </w:r>
          </w:p>
        </w:tc>
        <w:tc>
          <w:tcPr>
            <w:tcW w:w="1710" w:type="dxa"/>
            <w:vMerge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d &gt; R + r</w:t>
            </w: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- (O) đựng (O’)</w:t>
            </w:r>
          </w:p>
        </w:tc>
        <w:tc>
          <w:tcPr>
            <w:tcW w:w="1710" w:type="dxa"/>
            <w:vMerge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d &lt; R - r</w:t>
            </w:r>
          </w:p>
        </w:tc>
      </w:tr>
      <w:tr w:rsidR="009202F9" w:rsidRPr="00314D41" w:rsidTr="009202F9">
        <w:tc>
          <w:tcPr>
            <w:tcW w:w="6930" w:type="dxa"/>
          </w:tcPr>
          <w:p w:rsidR="009202F9" w:rsidRPr="00314D41" w:rsidRDefault="009202F9" w:rsidP="00314D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 xml:space="preserve">            - (O) và (O’) đồng tâm</w:t>
            </w:r>
          </w:p>
        </w:tc>
        <w:tc>
          <w:tcPr>
            <w:tcW w:w="1710" w:type="dxa"/>
            <w:vMerge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84" w:type="dxa"/>
          </w:tcPr>
          <w:p w:rsidR="009202F9" w:rsidRPr="00314D41" w:rsidRDefault="009202F9" w:rsidP="00314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D41">
              <w:rPr>
                <w:rFonts w:ascii="Times New Roman" w:hAnsi="Times New Roman" w:cs="Times New Roman"/>
                <w:sz w:val="28"/>
                <w:szCs w:val="28"/>
              </w:rPr>
              <w:t>D = 0</w:t>
            </w:r>
          </w:p>
        </w:tc>
      </w:tr>
    </w:tbl>
    <w:p w:rsidR="007D6379" w:rsidRPr="00314D41" w:rsidRDefault="009202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B. Bài tập và các dạng toán</w:t>
      </w:r>
      <w:r w:rsidR="007D6379" w:rsidRPr="00314D41">
        <w:rPr>
          <w:rFonts w:ascii="Times New Roman" w:hAnsi="Times New Roman" w:cs="Times New Roman"/>
          <w:b/>
          <w:sz w:val="28"/>
          <w:szCs w:val="28"/>
        </w:rPr>
        <w:br w:type="textWrapping" w:clear="all"/>
      </w:r>
      <w:r w:rsidRPr="00314D41">
        <w:rPr>
          <w:rFonts w:ascii="Times New Roman" w:hAnsi="Times New Roman" w:cs="Times New Roman"/>
          <w:b/>
          <w:sz w:val="28"/>
          <w:szCs w:val="28"/>
        </w:rPr>
        <w:t>Dạng  1: Các bài toán liên quan đến hai đường tròn tiếp xúc nhau</w:t>
      </w:r>
    </w:p>
    <w:p w:rsidR="005B4AE8" w:rsidRPr="00314D41" w:rsidRDefault="009202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Cách giải</w:t>
      </w:r>
      <w:r w:rsidRPr="00314D41">
        <w:rPr>
          <w:rFonts w:ascii="Times New Roman" w:hAnsi="Times New Roman" w:cs="Times New Roman"/>
          <w:sz w:val="28"/>
          <w:szCs w:val="28"/>
        </w:rPr>
        <w:t>: Áp dụng các kiến thức về vị trí tương đối của hai đường tròn liên quan đến trường hợp hai đường tròn tiếp xúc nhau</w:t>
      </w:r>
    </w:p>
    <w:p w:rsidR="009202F9" w:rsidRPr="00314D41" w:rsidRDefault="005B4AE8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Bài 1:</w:t>
      </w:r>
      <w:r w:rsidR="009536E9" w:rsidRPr="00314D41">
        <w:rPr>
          <w:rFonts w:ascii="Times New Roman" w:hAnsi="Times New Roman" w:cs="Times New Roman"/>
          <w:sz w:val="28"/>
          <w:szCs w:val="28"/>
        </w:rPr>
        <w:t xml:space="preserve"> Cho đường tròn (O) và (O’) tiếp xúc ngoài tại A. Kẻ tiếp tuyến chung ngoài BC với B thuộc (O), C thuộc (O’). Tiếp tuyến chung trong tại A cắt tiếp tuyến chung ngoài BC ở I</w:t>
      </w:r>
    </w:p>
    <w:p w:rsidR="009536E9" w:rsidRPr="00314D41" w:rsidRDefault="009536E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a. Vẽ đường kính BOD và CO’E. Chứng minh các bộ ba điểm B, A, E và C, A, D thẳng hàng</w:t>
      </w:r>
    </w:p>
    <w:p w:rsidR="009536E9" w:rsidRPr="00314D41" w:rsidRDefault="009536E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b. Chứng minh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13" o:title=""/>
          </v:shape>
          <o:OLEObject Type="Embed" ProgID="Equation.DSMT4" ShapeID="_x0000_i1025" DrawAspect="Content" ObjectID="_1591103145" r:id="rId14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có diện tích bằng nhau</w:t>
      </w:r>
    </w:p>
    <w:p w:rsidR="009536E9" w:rsidRPr="00314D41" w:rsidRDefault="009536E9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c. Gọi K là trung điểm của DE. Chứng minh đường tròn ngoại tiếp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26" type="#_x0000_t75" style="width:45pt;height:15.75pt" o:ole="">
            <v:imagedata r:id="rId15" o:title=""/>
          </v:shape>
          <o:OLEObject Type="Embed" ProgID="Equation.DSMT4" ShapeID="_x0000_i1026" DrawAspect="Content" ObjectID="_1591103146" r:id="rId16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tiếp xúc với BC   </w:t>
      </w:r>
    </w:p>
    <w:p w:rsidR="00281747" w:rsidRPr="00314D41" w:rsidRDefault="0028174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d. Cho OA = 4,5cm, O’A = 2cm. Tính AI, BC, CA</w:t>
      </w:r>
    </w:p>
    <w:p w:rsidR="009536E9" w:rsidRPr="00314D41" w:rsidRDefault="009536E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Lời giải</w:t>
      </w:r>
    </w:p>
    <w:p w:rsidR="00336294" w:rsidRPr="00314D41" w:rsidRDefault="009536E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0795</wp:posOffset>
            </wp:positionV>
            <wp:extent cx="1866900" cy="16383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sz w:val="28"/>
          <w:szCs w:val="28"/>
        </w:rPr>
        <w:t xml:space="preserve">a. </w:t>
      </w:r>
      <w:r w:rsidR="00336294" w:rsidRPr="00314D41">
        <w:rPr>
          <w:rFonts w:ascii="Times New Roman" w:hAnsi="Times New Roman" w:cs="Times New Roman"/>
          <w:sz w:val="28"/>
          <w:szCs w:val="28"/>
        </w:rPr>
        <w:t xml:space="preserve">Xét </w:t>
      </w:r>
      <w:r w:rsidR="00336294" w:rsidRPr="00314D41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27" type="#_x0000_t75" style="width:38.25pt;height:15.75pt" o:ole="">
            <v:imagedata r:id="rId18" o:title=""/>
          </v:shape>
          <o:OLEObject Type="Embed" ProgID="Equation.DSMT4" ShapeID="_x0000_i1027" DrawAspect="Content" ObjectID="_1591103147" r:id="rId19"/>
        </w:object>
      </w:r>
      <w:r w:rsidR="00336294" w:rsidRPr="00314D41">
        <w:rPr>
          <w:rFonts w:ascii="Times New Roman" w:hAnsi="Times New Roman" w:cs="Times New Roman"/>
          <w:sz w:val="28"/>
          <w:szCs w:val="28"/>
        </w:rPr>
        <w:t xml:space="preserve">, có BI = IC = AI </w:t>
      </w:r>
      <w:r w:rsidR="00336294" w:rsidRPr="00314D41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28" type="#_x0000_t75" style="width:54.75pt;height:15.75pt" o:ole="">
            <v:imagedata r:id="rId20" o:title=""/>
          </v:shape>
          <o:OLEObject Type="Embed" ProgID="Equation.DSMT4" ShapeID="_x0000_i1028" DrawAspect="Content" ObjectID="_1591103148" r:id="rId21"/>
        </w:object>
      </w:r>
      <w:r w:rsidR="00336294" w:rsidRPr="00314D41">
        <w:rPr>
          <w:rFonts w:ascii="Times New Roman" w:hAnsi="Times New Roman" w:cs="Times New Roman"/>
          <w:sz w:val="28"/>
          <w:szCs w:val="28"/>
        </w:rPr>
        <w:t xml:space="preserve"> vuông tại A </w:t>
      </w:r>
      <w:r w:rsidR="00336294" w:rsidRPr="00314D41">
        <w:rPr>
          <w:rFonts w:ascii="Times New Roman" w:hAnsi="Times New Roman" w:cs="Times New Roman"/>
          <w:position w:val="-6"/>
          <w:sz w:val="28"/>
          <w:szCs w:val="28"/>
        </w:rPr>
        <w:object w:dxaOrig="1380" w:dyaOrig="340">
          <v:shape id="_x0000_i1029" type="#_x0000_t75" style="width:77.25pt;height:19.5pt" o:ole="">
            <v:imagedata r:id="rId22" o:title=""/>
          </v:shape>
          <o:OLEObject Type="Embed" ProgID="Equation.DSMT4" ShapeID="_x0000_i1029" DrawAspect="Content" ObjectID="_1591103149" r:id="rId23"/>
        </w:object>
      </w:r>
      <w:r w:rsidR="00336294" w:rsidRPr="00314D41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336294" w:rsidRPr="00314D41" w:rsidRDefault="0033629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2120" w:dyaOrig="340">
          <v:shape id="_x0000_i1030" type="#_x0000_t75" style="width:118.5pt;height:19.5pt" o:ole="">
            <v:imagedata r:id="rId24" o:title=""/>
          </v:shape>
          <o:OLEObject Type="Embed" ProgID="Equation.DSMT4" ShapeID="_x0000_i1030" DrawAspect="Content" ObjectID="_1591103150" r:id="rId25"/>
        </w:object>
      </w:r>
      <w:r w:rsidRPr="00314D41">
        <w:rPr>
          <w:rFonts w:ascii="Times New Roman" w:hAnsi="Times New Roman" w:cs="Times New Roman"/>
          <w:sz w:val="28"/>
          <w:szCs w:val="28"/>
        </w:rPr>
        <w:t>điều phải chứng minh</w:t>
      </w:r>
    </w:p>
    <w:p w:rsidR="00336294" w:rsidRPr="00314D41" w:rsidRDefault="0033629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b. Ta có </w:t>
      </w:r>
      <w:r w:rsidRPr="00314D41">
        <w:rPr>
          <w:rFonts w:ascii="Times New Roman" w:hAnsi="Times New Roman" w:cs="Times New Roman"/>
          <w:position w:val="-12"/>
          <w:sz w:val="28"/>
          <w:szCs w:val="28"/>
        </w:rPr>
        <w:object w:dxaOrig="5420" w:dyaOrig="360">
          <v:shape id="_x0000_i1031" type="#_x0000_t75" style="width:303.75pt;height:20.25pt" o:ole="">
            <v:imagedata r:id="rId26" o:title=""/>
          </v:shape>
          <o:OLEObject Type="Embed" ProgID="Equation.DSMT4" ShapeID="_x0000_i1031" DrawAspect="Content" ObjectID="_1591103151" r:id="rId27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36294" w:rsidRPr="00314D41" w:rsidRDefault="0033629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. Có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032" type="#_x0000_t75" style="width:47.25pt;height:15.75pt" o:ole="">
            <v:imagedata r:id="rId28" o:title=""/>
          </v:shape>
          <o:OLEObject Type="Embed" ProgID="Equation.DSMT4" ShapeID="_x0000_i1032" DrawAspect="Content" ObjectID="_1591103152" r:id="rId29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là hình chữ nhật ( hình bình hành có 1 góc vuông )</w:t>
      </w:r>
    </w:p>
    <w:p w:rsidR="00336294" w:rsidRPr="00314D41" w:rsidRDefault="0033629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Vậy đường tròn ngoại tiếp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33" type="#_x0000_t75" style="width:45pt;height:15.75pt" o:ole="">
            <v:imagedata r:id="rId15" o:title=""/>
          </v:shape>
          <o:OLEObject Type="Embed" ProgID="Equation.DSMT4" ShapeID="_x0000_i1033" DrawAspect="Content" ObjectID="_1591103153" r:id="rId30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chính là đường tròn ngoại tiếp hình chữ nhật, có đường kính là IK mà 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1300" w:dyaOrig="279">
          <v:shape id="_x0000_i1034" type="#_x0000_t75" style="width:72.75pt;height:15.75pt" o:ole="">
            <v:imagedata r:id="rId31" o:title=""/>
          </v:shape>
          <o:OLEObject Type="Embed" ProgID="Equation.DSMT4" ShapeID="_x0000_i1034" DrawAspect="Content" ObjectID="_1591103154" r:id="rId32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281747" w:rsidRPr="00314D41" w:rsidRDefault="00281747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6051C3" w:rsidRPr="00314D41">
        <w:rPr>
          <w:rFonts w:ascii="Times New Roman" w:hAnsi="Times New Roman" w:cs="Times New Roman"/>
          <w:sz w:val="28"/>
          <w:szCs w:val="28"/>
          <w:lang w:val="fr-FR"/>
        </w:rPr>
        <w:t>Ta có </w:t>
      </w:r>
      <w:r w:rsidR="006051C3" w:rsidRPr="00314D41">
        <w:rPr>
          <w:rFonts w:ascii="Times New Roman" w:hAnsi="Times New Roman" w:cs="Times New Roman"/>
          <w:position w:val="-10"/>
          <w:sz w:val="28"/>
          <w:szCs w:val="28"/>
        </w:rPr>
        <w:object w:dxaOrig="3800" w:dyaOrig="360">
          <v:shape id="_x0000_i1035" type="#_x0000_t75" style="width:213pt;height:20.25pt" o:ole="">
            <v:imagedata r:id="rId33" o:title=""/>
          </v:shape>
          <o:OLEObject Type="Embed" ProgID="Equation.DSMT4" ShapeID="_x0000_i1035" DrawAspect="Content" ObjectID="_1591103155" r:id="rId34"/>
        </w:object>
      </w:r>
      <w:r w:rsidR="006051C3"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281747" w:rsidRPr="00314D41" w:rsidRDefault="006051C3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6820" w:dyaOrig="620">
          <v:shape id="_x0000_i1036" type="#_x0000_t75" style="width:382.5pt;height:35.25pt" o:ole="">
            <v:imagedata r:id="rId35" o:title=""/>
          </v:shape>
          <o:OLEObject Type="Embed" ProgID="Equation.DSMT4" ShapeID="_x0000_i1036" DrawAspect="Content" ObjectID="_1591103156" r:id="rId36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281747" w:rsidRPr="00314D41" w:rsidRDefault="006051C3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8240" w:dyaOrig="380">
          <v:shape id="_x0000_i1037" type="#_x0000_t75" style="width:462pt;height:21.75pt" o:ole="">
            <v:imagedata r:id="rId37" o:title=""/>
          </v:shape>
          <o:OLEObject Type="Embed" ProgID="Equation.DSMT4" ShapeID="_x0000_i1037" DrawAspect="Content" ObjectID="_1591103157" r:id="rId38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196C05" w:rsidRPr="00314D41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02615</wp:posOffset>
            </wp:positionV>
            <wp:extent cx="2524125" cy="1666875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6294" w:rsidRPr="00314D41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2: </w: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>Cho hai đường tròn (O) và (O’) tiếp xúc ngoài tại A. Kẻ các đường kính AOB, AO’C. Gọi DE là tiếp tuyến chung của hai đường tròn. Gọi M là giao điểm của BD và CE</w:t>
      </w:r>
    </w:p>
    <w:p w:rsidR="00196C05" w:rsidRPr="00314D41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a. Tính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560" w:dyaOrig="320">
          <v:shape id="_x0000_i1038" type="#_x0000_t75" style="width:31.5pt;height:18pt" o:ole="">
            <v:imagedata r:id="rId40" o:title=""/>
          </v:shape>
          <o:OLEObject Type="Embed" ProgID="Equation.DSMT4" ShapeID="_x0000_i1038" DrawAspect="Content" ObjectID="_1591103158" r:id="rId41"/>
        </w:object>
      </w:r>
    </w:p>
    <w:p w:rsidR="00196C05" w:rsidRPr="00C9325E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880" w:dyaOrig="260">
          <v:shape id="_x0000_i1039" type="#_x0000_t75" style="width:49.5pt;height:15pt" o:ole="">
            <v:imagedata r:id="rId42" o:title=""/>
          </v:shape>
          <o:OLEObject Type="Embed" ProgID="Equation.DSMT4" ShapeID="_x0000_i1039" DrawAspect="Content" ObjectID="_1591103159" r:id="rId43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là hình gì ? </w:t>
      </w:r>
      <w:r w:rsidRPr="00C9325E">
        <w:rPr>
          <w:rFonts w:ascii="Times New Roman" w:hAnsi="Times New Roman" w:cs="Times New Roman"/>
          <w:sz w:val="28"/>
          <w:szCs w:val="28"/>
          <w:lang w:val="fr-FR"/>
        </w:rPr>
        <w:t>Vì sao ?</w:t>
      </w:r>
    </w:p>
    <w:p w:rsidR="00196C05" w:rsidRPr="00C9325E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325E">
        <w:rPr>
          <w:rFonts w:ascii="Times New Roman" w:hAnsi="Times New Roman" w:cs="Times New Roman"/>
          <w:sz w:val="28"/>
          <w:szCs w:val="28"/>
          <w:lang w:val="fr-FR"/>
        </w:rPr>
        <w:t>c. Chứng minh rằng MA là tiếp tuyến chung của hai đường tròn</w:t>
      </w:r>
    </w:p>
    <w:p w:rsidR="00196C05" w:rsidRPr="00314D41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d. Chứng minh : MD. MB = ME. MC</w:t>
      </w:r>
    </w:p>
    <w:p w:rsidR="009536E9" w:rsidRPr="00314D41" w:rsidRDefault="00196C0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e. Gọi H là trung điểm của BC, chứng minh rằng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1100" w:dyaOrig="260">
          <v:shape id="_x0000_i1040" type="#_x0000_t75" style="width:61.5pt;height:15pt" o:ole="">
            <v:imagedata r:id="rId44" o:title=""/>
          </v:shape>
          <o:OLEObject Type="Embed" ProgID="Equation.DSMT4" ShapeID="_x0000_i1040" DrawAspect="Content" ObjectID="_1591103160" r:id="rId45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</w:t>
      </w:r>
      <w:r w:rsidR="009536E9" w:rsidRPr="00314D41">
        <w:rPr>
          <w:rFonts w:ascii="Times New Roman" w:hAnsi="Times New Roman" w:cs="Times New Roman"/>
          <w:b/>
          <w:sz w:val="28"/>
          <w:szCs w:val="28"/>
        </w:rPr>
        <w:br w:type="textWrapping" w:clear="all"/>
      </w:r>
      <w:r w:rsidRPr="00314D41">
        <w:rPr>
          <w:rFonts w:ascii="Times New Roman" w:hAnsi="Times New Roman" w:cs="Times New Roman"/>
          <w:sz w:val="28"/>
          <w:szCs w:val="28"/>
          <w:u w:val="single"/>
        </w:rPr>
        <w:t>Lời giải</w:t>
      </w:r>
    </w:p>
    <w:p w:rsidR="00196C05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a. Ta có </w:t>
      </w:r>
      <w:r w:rsidRPr="00314D41">
        <w:rPr>
          <w:rFonts w:ascii="Times New Roman" w:hAnsi="Times New Roman" w:cs="Times New Roman"/>
          <w:position w:val="-36"/>
          <w:sz w:val="28"/>
          <w:szCs w:val="28"/>
        </w:rPr>
        <w:object w:dxaOrig="5020" w:dyaOrig="840">
          <v:shape id="_x0000_i1041" type="#_x0000_t75" style="width:282pt;height:47.25pt" o:ole="">
            <v:imagedata r:id="rId46" o:title=""/>
          </v:shape>
          <o:OLEObject Type="Embed" ProgID="Equation.DSMT4" ShapeID="_x0000_i1041" DrawAspect="Content" ObjectID="_1591103161" r:id="rId47"/>
        </w:object>
      </w:r>
      <w:r w:rsidR="00196C05" w:rsidRPr="00314D41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314D41">
        <w:rPr>
          <w:rFonts w:ascii="Times New Roman" w:hAnsi="Times New Roman" w:cs="Times New Roman"/>
          <w:sz w:val="28"/>
          <w:szCs w:val="28"/>
        </w:rPr>
        <w:t xml:space="preserve">b. Có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880" w:dyaOrig="260">
          <v:shape id="_x0000_i1042" type="#_x0000_t75" style="width:49.5pt;height:15pt" o:ole="">
            <v:imagedata r:id="rId42" o:title=""/>
          </v:shape>
          <o:OLEObject Type="Embed" ProgID="Equation.DSMT4" ShapeID="_x0000_i1042" DrawAspect="Content" ObjectID="_1591103162" r:id="rId48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là hình chữ nhật ( tứ giác có 3 góc vuông là hình chữ nhật )</w: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c. Gọi I là giao điểm của DE và AM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043" type="#_x0000_t75" style="width:61.5pt;height:15.75pt" o:ole="">
            <v:imagedata r:id="rId49" o:title=""/>
          </v:shape>
          <o:OLEObject Type="Embed" ProgID="Equation.DSMT4" ShapeID="_x0000_i1043" DrawAspect="Content" ObjectID="_1591103163" r:id="rId50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6160" w:dyaOrig="380">
          <v:shape id="_x0000_i1044" type="#_x0000_t75" style="width:346.5pt;height:21.75pt" o:ole="">
            <v:imagedata r:id="rId51" o:title=""/>
          </v:shape>
          <o:OLEObject Type="Embed" ProgID="Equation.DSMT4" ShapeID="_x0000_i1044" DrawAspect="Content" ObjectID="_1591103164" r:id="rId52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hứng minh tương tự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2140" w:dyaOrig="320">
          <v:shape id="_x0000_i1045" type="#_x0000_t75" style="width:120pt;height:18pt" o:ole="">
            <v:imagedata r:id="rId53" o:title=""/>
          </v:shape>
          <o:OLEObject Type="Embed" ProgID="Equation.DSMT4" ShapeID="_x0000_i1045" DrawAspect="Content" ObjectID="_1591103165" r:id="rId54"/>
        </w:objec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lastRenderedPageBreak/>
        <w:t>Vậy MA là tiếp tuyến chung của hai đường tròn</w: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d. Ta có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4480" w:dyaOrig="380">
          <v:shape id="_x0000_i1046" type="#_x0000_t75" style="width:252pt;height:21.75pt" o:ole="">
            <v:imagedata r:id="rId55" o:title=""/>
          </v:shape>
          <o:OLEObject Type="Embed" ProgID="Equation.DSMT4" ShapeID="_x0000_i1046" DrawAspect="Content" ObjectID="_1591103166" r:id="rId56"/>
        </w:objec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6660" w:dyaOrig="380">
          <v:shape id="_x0000_i1047" type="#_x0000_t75" style="width:374.25pt;height:21.75pt" o:ole="">
            <v:imagedata r:id="rId57" o:title=""/>
          </v:shape>
          <o:OLEObject Type="Embed" ProgID="Equation.DSMT4" ShapeID="_x0000_i1047" DrawAspect="Content" ObjectID="_1591103167" r:id="rId58"/>
        </w:object>
      </w:r>
    </w:p>
    <w:p w:rsidR="004861CC" w:rsidRPr="00314D41" w:rsidRDefault="004861CC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e. </w:t>
      </w:r>
      <w:r w:rsidRPr="00314D41">
        <w:rPr>
          <w:rFonts w:ascii="Times New Roman" w:hAnsi="Times New Roman" w:cs="Times New Roman"/>
          <w:position w:val="-12"/>
          <w:sz w:val="28"/>
          <w:szCs w:val="28"/>
        </w:rPr>
        <w:object w:dxaOrig="3920" w:dyaOrig="400">
          <v:shape id="_x0000_i1048" type="#_x0000_t75" style="width:220.5pt;height:22.5pt" o:ole="">
            <v:imagedata r:id="rId59" o:title=""/>
          </v:shape>
          <o:OLEObject Type="Embed" ProgID="Equation.DSMT4" ShapeID="_x0000_i1048" DrawAspect="Content" ObjectID="_1591103168" r:id="rId60"/>
        </w:object>
      </w:r>
    </w:p>
    <w:p w:rsidR="004861CC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03885</wp:posOffset>
            </wp:positionV>
            <wp:extent cx="2752725" cy="2314575"/>
            <wp:effectExtent l="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61CC" w:rsidRPr="00314D41">
        <w:rPr>
          <w:rFonts w:ascii="Times New Roman" w:hAnsi="Times New Roman" w:cs="Times New Roman"/>
          <w:b/>
          <w:sz w:val="28"/>
          <w:szCs w:val="28"/>
        </w:rPr>
        <w:t>Bài 3:</w:t>
      </w:r>
      <w:r w:rsidR="004861CC" w:rsidRPr="00314D41">
        <w:rPr>
          <w:rFonts w:ascii="Times New Roman" w:hAnsi="Times New Roman" w:cs="Times New Roman"/>
          <w:sz w:val="28"/>
          <w:szCs w:val="28"/>
        </w:rPr>
        <w:t xml:space="preserve"> Cho ba điểm </w:t>
      </w:r>
      <w:r w:rsidR="007202A4" w:rsidRPr="00314D41">
        <w:rPr>
          <w:rFonts w:ascii="Times New Roman" w:hAnsi="Times New Roman" w:cs="Times New Roman"/>
          <w:sz w:val="28"/>
          <w:szCs w:val="28"/>
        </w:rPr>
        <w:t>J, I, J’ cùng nằm trên 1 đường thẳng theo thứ tự đó. Cho biết IJ = 10cm, IJ’ = 4cm. Vẽ đường tròn (O) đường kính IJ và đường tròn (O’) đường kính IJ’</w:t>
      </w:r>
    </w:p>
    <w:p w:rsidR="007202A4" w:rsidRPr="00314D41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a. Chứng minh (O) và (O’) tiếp xúc ngoài ở I</w:t>
      </w:r>
    </w:p>
    <w:p w:rsidR="007202A4" w:rsidRPr="00314D41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b. Gọi A là 1 điểm trên đường tròn (O), tia AI cắt (O’) ở A’. CMR: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049" type="#_x0000_t75" style="width:76.5pt;height:15.75pt" o:ole="">
            <v:imagedata r:id="rId62" o:title=""/>
          </v:shape>
          <o:OLEObject Type="Embed" ProgID="Equation.DSMT4" ShapeID="_x0000_i1049" DrawAspect="Content" ObjectID="_1591103169" r:id="rId63"/>
        </w:object>
      </w:r>
    </w:p>
    <w:p w:rsidR="007202A4" w:rsidRPr="00314D41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. Qua điểm I kẻ 1 cát tuyến cắt (O) ở B ( B và A thuộc hai nửa mặt phẳng bờ IJ ), cắt đường tròn (O’) ở B’. Chứng minh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1560" w:dyaOrig="260">
          <v:shape id="_x0000_i1050" type="#_x0000_t75" style="width:87.75pt;height:15pt" o:ole="">
            <v:imagedata r:id="rId64" o:title=""/>
          </v:shape>
          <o:OLEObject Type="Embed" ProgID="Equation.DSMT4" ShapeID="_x0000_i1050" DrawAspect="Content" ObjectID="_1591103170" r:id="rId65"/>
        </w:object>
      </w:r>
    </w:p>
    <w:p w:rsidR="007202A4" w:rsidRPr="00314D41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d. Chứng minh rằng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051" type="#_x0000_t75" style="width:103.5pt;height:15.75pt" o:ole="">
            <v:imagedata r:id="rId66" o:title=""/>
          </v:shape>
          <o:OLEObject Type="Embed" ProgID="Equation.DSMT4" ShapeID="_x0000_i1051" DrawAspect="Content" ObjectID="_1591103171" r:id="rId67"/>
        </w:object>
      </w:r>
    </w:p>
    <w:p w:rsidR="007202A4" w:rsidRPr="00C9325E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e.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940" w:dyaOrig="260">
          <v:shape id="_x0000_i1052" type="#_x0000_t75" style="width:53.25pt;height:15pt" o:ole="">
            <v:imagedata r:id="rId68" o:title=""/>
          </v:shape>
          <o:OLEObject Type="Embed" ProgID="Equation.DSMT4" ShapeID="_x0000_i1052" DrawAspect="Content" ObjectID="_1591103172" r:id="rId69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</w:t>
      </w:r>
      <w:r w:rsidRPr="00C9325E">
        <w:rPr>
          <w:rFonts w:ascii="Times New Roman" w:hAnsi="Times New Roman" w:cs="Times New Roman"/>
          <w:sz w:val="28"/>
          <w:szCs w:val="28"/>
        </w:rPr>
        <w:t>là hình gì vì sao ?</w:t>
      </w:r>
    </w:p>
    <w:p w:rsidR="007202A4" w:rsidRPr="00314D41" w:rsidRDefault="007202A4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u w:val="single"/>
          <w:lang w:val="fr-FR"/>
        </w:rPr>
        <w:t>Lời giải</w:t>
      </w:r>
    </w:p>
    <w:p w:rsidR="0044413D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a. Ta có OO’ = OI + O’I vậy Hai đường tròn tiếp xúc ngoài tại I</w:t>
      </w:r>
    </w:p>
    <w:p w:rsidR="0044413D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b. Xét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053" type="#_x0000_t75" style="width:76.5pt;height:15.75pt" o:ole="">
            <v:imagedata r:id="rId62" o:title=""/>
          </v:shape>
          <o:OLEObject Type="Embed" ProgID="Equation.DSMT4" ShapeID="_x0000_i1053" DrawAspect="Content" ObjectID="_1591103173" r:id="rId70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có : </w:t>
      </w:r>
      <w:r w:rsidRPr="00314D41">
        <w:rPr>
          <w:rFonts w:ascii="Times New Roman" w:hAnsi="Times New Roman" w:cs="Times New Roman"/>
          <w:position w:val="-36"/>
          <w:sz w:val="28"/>
          <w:szCs w:val="28"/>
        </w:rPr>
        <w:object w:dxaOrig="3420" w:dyaOrig="840">
          <v:shape id="_x0000_i1054" type="#_x0000_t75" style="width:192pt;height:47.25pt" o:ole="">
            <v:imagedata r:id="rId71" o:title=""/>
          </v:shape>
          <o:OLEObject Type="Embed" ProgID="Equation.DSMT4" ShapeID="_x0000_i1054" DrawAspect="Content" ObjectID="_1591103174" r:id="rId72"/>
        </w:objec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44413D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4080" w:dyaOrig="620">
          <v:shape id="_x0000_i1055" type="#_x0000_t75" style="width:229.5pt;height:35.25pt" o:ole="">
            <v:imagedata r:id="rId73" o:title=""/>
          </v:shape>
          <o:OLEObject Type="Embed" ProgID="Equation.DSMT4" ShapeID="_x0000_i1055" DrawAspect="Content" ObjectID="_1591103175" r:id="rId74"/>
        </w:object>
      </w:r>
      <w:r w:rsidR="007202A4" w:rsidRPr="00314D41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6619" w:dyaOrig="620">
          <v:shape id="_x0000_i1056" type="#_x0000_t75" style="width:372pt;height:35.25pt" o:ole="">
            <v:imagedata r:id="rId75" o:title=""/>
          </v:shape>
          <o:OLEObject Type="Embed" ProgID="Equation.DSMT4" ShapeID="_x0000_i1056" DrawAspect="Content" ObjectID="_1591103176" r:id="rId76"/>
        </w:object>
      </w:r>
    </w:p>
    <w:p w:rsidR="0044413D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5280" w:dyaOrig="620">
          <v:shape id="_x0000_i1057" type="#_x0000_t75" style="width:297pt;height:35.25pt" o:ole="">
            <v:imagedata r:id="rId77" o:title=""/>
          </v:shape>
          <o:OLEObject Type="Embed" ProgID="Equation.DSMT4" ShapeID="_x0000_i1057" DrawAspect="Content" ObjectID="_1591103177" r:id="rId78"/>
        </w:object>
      </w:r>
    </w:p>
    <w:p w:rsidR="0044413D" w:rsidRPr="00314D41" w:rsidRDefault="0044413D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314D41">
        <w:rPr>
          <w:rFonts w:ascii="Times New Roman" w:hAnsi="Times New Roman" w:cs="Times New Roman"/>
          <w:position w:val="-44"/>
          <w:sz w:val="28"/>
          <w:szCs w:val="28"/>
        </w:rPr>
        <w:object w:dxaOrig="8080" w:dyaOrig="999">
          <v:shape id="_x0000_i1058" type="#_x0000_t75" style="width:454.5pt;height:56.25pt" o:ole="">
            <v:imagedata r:id="rId79" o:title=""/>
          </v:shape>
          <o:OLEObject Type="Embed" ProgID="Equation.DSMT4" ShapeID="_x0000_i1058" DrawAspect="Content" ObjectID="_1591103178" r:id="rId80"/>
        </w:object>
      </w:r>
    </w:p>
    <w:p w:rsidR="007202A4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8260" w:dyaOrig="380">
          <v:shape id="_x0000_i1059" type="#_x0000_t75" style="width:464.25pt;height:21.75pt" o:ole="">
            <v:imagedata r:id="rId81" o:title=""/>
          </v:shape>
          <o:OLEObject Type="Embed" ProgID="Equation.DSMT4" ShapeID="_x0000_i1059" DrawAspect="Content" ObjectID="_1591103179" r:id="rId82"/>
        </w:object>
      </w:r>
    </w:p>
    <w:p w:rsidR="0044413D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Tứ giác ABA’B’ có hai cạnh đối song song vậy là hình thang.</w:t>
      </w:r>
    </w:p>
    <w:p w:rsidR="00333347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476885</wp:posOffset>
            </wp:positionV>
            <wp:extent cx="2971800" cy="2924175"/>
            <wp:effectExtent l="0" t="0" r="0" b="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b/>
          <w:sz w:val="28"/>
          <w:szCs w:val="28"/>
          <w:lang w:val="fr-FR"/>
        </w:rPr>
        <w:t>Bài 4:</w: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 Cho 3 điểm A, B, C theo thứ tự đó trên một đường thẳng và AB = 4BC. Trên cùng một nửa măt phẳng bờ AC vẽ nửa đường tròn tâm O đường kính AB và nửa đường tròn tâm O’ có đường kính BC. Tiếp tuyến chung của hai nửa đường tròn có tiếp điểm với đường tròn (O) ở F với nửa đường tròn (O’) ở G, cắt các tiếp tuyến vẽ từ A và C của hai nửa đường tròn đó ở D và E. Tiếp tuyến chung của hai nửa đường tròn ở B cắt DE ở I</w:t>
      </w:r>
    </w:p>
    <w:p w:rsidR="00333347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a. Chứng minh các tam giác OIO’, OID, O’IE là các tam giác vuông</w:t>
      </w:r>
    </w:p>
    <w:p w:rsidR="00333347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9325E">
        <w:rPr>
          <w:rFonts w:ascii="Times New Roman" w:hAnsi="Times New Roman" w:cs="Times New Roman"/>
          <w:sz w:val="28"/>
          <w:szCs w:val="28"/>
        </w:rPr>
        <w:t xml:space="preserve">b. Đặt O’C = a ( a là độ dài cho trước ). </w:t>
      </w:r>
      <w:r w:rsidRPr="00314D41">
        <w:rPr>
          <w:rFonts w:ascii="Times New Roman" w:hAnsi="Times New Roman" w:cs="Times New Roman"/>
          <w:sz w:val="28"/>
          <w:szCs w:val="28"/>
        </w:rPr>
        <w:t>Tính BI, EG và AD theo a</w:t>
      </w:r>
    </w:p>
    <w:p w:rsidR="00333347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c. Tính diện tích tứ giác ADEC theo a</w:t>
      </w:r>
    </w:p>
    <w:p w:rsidR="00333347" w:rsidRPr="00314D41" w:rsidRDefault="0033334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Lời giải</w:t>
      </w:r>
    </w:p>
    <w:p w:rsidR="00571F78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a. Theo tính chất hai tia phân giác của hai góc kề bù ta có</w:t>
      </w:r>
    </w:p>
    <w:p w:rsidR="00571F78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60" type="#_x0000_t75" style="width:40.5pt;height:15.75pt" o:ole="">
            <v:imagedata r:id="rId84" o:title=""/>
          </v:shape>
          <o:OLEObject Type="Embed" ProgID="Equation.DSMT4" ShapeID="_x0000_i1060" DrawAspect="Content" ObjectID="_1591103180" r:id="rId85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vuông tại I ,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061" type="#_x0000_t75" style="width:37.5pt;height:15.75pt" o:ole="">
            <v:imagedata r:id="rId86" o:title=""/>
          </v:shape>
          <o:OLEObject Type="Embed" ProgID="Equation.DSMT4" ShapeID="_x0000_i1061" DrawAspect="Content" ObjectID="_1591103181" r:id="rId87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vuông tại O,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62" type="#_x0000_t75" style="width:42pt;height:15.75pt" o:ole="">
            <v:imagedata r:id="rId88" o:title=""/>
          </v:shape>
          <o:OLEObject Type="Embed" ProgID="Equation.DSMT4" ShapeID="_x0000_i1062" DrawAspect="Content" ObjectID="_1591103182" r:id="rId89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vuông tại O’</w:t>
      </w:r>
    </w:p>
    <w:p w:rsidR="00571F78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b. Ta có: OB = 2BC = 4a </w:t>
      </w:r>
    </w:p>
    <w:p w:rsidR="00571F78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6160" w:dyaOrig="380">
          <v:shape id="_x0000_i1063" type="#_x0000_t75" style="width:346.5pt;height:21.75pt" o:ole="">
            <v:imagedata r:id="rId90" o:title=""/>
          </v:shape>
          <o:OLEObject Type="Embed" ProgID="Equation.DSMT4" ShapeID="_x0000_i1063" DrawAspect="Content" ObjectID="_1591103183" r:id="rId91"/>
        </w:object>
      </w:r>
      <w:r w:rsidR="00333347" w:rsidRPr="00314D41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7680" w:dyaOrig="660">
          <v:shape id="_x0000_i1064" type="#_x0000_t75" style="width:432.75pt;height:37.5pt" o:ole="">
            <v:imagedata r:id="rId92" o:title=""/>
          </v:shape>
          <o:OLEObject Type="Embed" ProgID="Equation.DSMT4" ShapeID="_x0000_i1064" DrawAspect="Content" ObjectID="_1591103184" r:id="rId93"/>
        </w:object>
      </w:r>
    </w:p>
    <w:p w:rsidR="00571F78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7839" w:dyaOrig="660">
          <v:shape id="_x0000_i1065" type="#_x0000_t75" style="width:441pt;height:37.5pt" o:ole="">
            <v:imagedata r:id="rId94" o:title=""/>
          </v:shape>
          <o:OLEObject Type="Embed" ProgID="Equation.DSMT4" ShapeID="_x0000_i1065" DrawAspect="Content" ObjectID="_1591103185" r:id="rId95"/>
        </w:object>
      </w:r>
    </w:p>
    <w:p w:rsidR="00EF4D7F" w:rsidRPr="00314D41" w:rsidRDefault="00571F78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5020" w:dyaOrig="620">
          <v:shape id="_x0000_i1066" type="#_x0000_t75" style="width:282.75pt;height:35.25pt" o:ole="">
            <v:imagedata r:id="rId96" o:title=""/>
          </v:shape>
          <o:OLEObject Type="Embed" ProgID="Equation.DSMT4" ShapeID="_x0000_i1066" DrawAspect="Content" ObjectID="_1591103186" r:id="rId97"/>
        </w:object>
      </w:r>
    </w:p>
    <w:p w:rsidR="00EF4D7F" w:rsidRPr="00314D41" w:rsidRDefault="00EF4D7F" w:rsidP="00314D4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b/>
          <w:sz w:val="28"/>
          <w:szCs w:val="28"/>
          <w:lang w:val="fr-FR"/>
        </w:rPr>
        <w:t>Dạng 2 : Các bài toán liên quan đến hai đường tròn cắt nhau</w:t>
      </w:r>
    </w:p>
    <w:p w:rsidR="00333347" w:rsidRPr="00314D41" w:rsidRDefault="00EF4D7F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13360</wp:posOffset>
            </wp:positionV>
            <wp:extent cx="2257425" cy="1533525"/>
            <wp:effectExtent l="0" t="0" r="0" b="0"/>
            <wp:wrapSquare wrapText="bothSides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4D41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: </w:t>
      </w:r>
      <w:r w:rsidRPr="00314D41">
        <w:rPr>
          <w:rFonts w:ascii="Times New Roman" w:hAnsi="Times New Roman" w:cs="Times New Roman"/>
          <w:sz w:val="28"/>
          <w:szCs w:val="28"/>
          <w:lang w:val="fr-FR"/>
        </w:rPr>
        <w:t>Cho hai đường tròn (O) và (O’) cắt nhau ở A và B ( O và O’ thuộc hai nửa mặt phẳng bờ AB). Kẻ các đường kính BOC và BO’D</w:t>
      </w:r>
    </w:p>
    <w:p w:rsidR="00EF4D7F" w:rsidRPr="00C9325E" w:rsidRDefault="00EF4D7F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325E">
        <w:rPr>
          <w:rFonts w:ascii="Times New Roman" w:hAnsi="Times New Roman" w:cs="Times New Roman"/>
          <w:sz w:val="28"/>
          <w:szCs w:val="28"/>
          <w:lang w:val="fr-FR"/>
        </w:rPr>
        <w:t>a. Chứng minh rằng ba điểm C, A, D thẳng hàng</w:t>
      </w:r>
    </w:p>
    <w:p w:rsidR="00EF4D7F" w:rsidRPr="00314D41" w:rsidRDefault="00EF4D7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b. Biết OO’ = 5cm, OB = 4cm, O’B = 3cm. Tính diện tích tam giác BCD</w:t>
      </w:r>
    </w:p>
    <w:p w:rsidR="00EF4D7F" w:rsidRPr="00314D41" w:rsidRDefault="00EF4D7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Lời giải</w:t>
      </w:r>
    </w:p>
    <w:p w:rsidR="00EF4D7F" w:rsidRPr="00314D41" w:rsidRDefault="00EF4D7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314D41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D710F9" w:rsidRPr="00314D41">
        <w:rPr>
          <w:rFonts w:ascii="Times New Roman" w:hAnsi="Times New Roman" w:cs="Times New Roman"/>
          <w:sz w:val="28"/>
          <w:szCs w:val="28"/>
        </w:rPr>
        <w:t xml:space="preserve">Cách 1: </w:t>
      </w:r>
      <w:r w:rsidR="00D710F9" w:rsidRPr="00314D41">
        <w:rPr>
          <w:rFonts w:ascii="Times New Roman" w:hAnsi="Times New Roman" w:cs="Times New Roman"/>
          <w:position w:val="-24"/>
          <w:sz w:val="28"/>
          <w:szCs w:val="28"/>
        </w:rPr>
        <w:object w:dxaOrig="4920" w:dyaOrig="620">
          <v:shape id="_x0000_i1067" type="#_x0000_t75" style="width:276.75pt;height:35.25pt" o:ole="">
            <v:imagedata r:id="rId99" o:title=""/>
          </v:shape>
          <o:OLEObject Type="Embed" ProgID="Equation.DSMT4" ShapeID="_x0000_i1067" DrawAspect="Content" ObjectID="_1591103187" r:id="rId100"/>
        </w:objec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ách 2: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68" type="#_x0000_t75" style="width:39.75pt;height:15.75pt" o:ole="">
            <v:imagedata r:id="rId101" o:title=""/>
          </v:shape>
          <o:OLEObject Type="Embed" ProgID="Equation.DSMT4" ShapeID="_x0000_i1068" DrawAspect="Content" ObjectID="_1591103188" r:id="rId102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có OO’ là đường trung bình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069" type="#_x0000_t75" style="width:83.25pt;height:18pt" o:ole="">
            <v:imagedata r:id="rId103" o:title=""/>
          </v:shape>
          <o:OLEObject Type="Embed" ProgID="Equation.DSMT4" ShapeID="_x0000_i1069" DrawAspect="Content" ObjectID="_1591103189" r:id="rId104"/>
        </w:objec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70" type="#_x0000_t75" style="width:38.25pt;height:15.75pt" o:ole="">
            <v:imagedata r:id="rId105" o:title=""/>
          </v:shape>
          <o:OLEObject Type="Embed" ProgID="Equation.DSMT4" ShapeID="_x0000_i1070" DrawAspect="Content" ObjectID="_1591103190" r:id="rId106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có OI là đường trung bình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071" type="#_x0000_t75" style="width:83.25pt;height:18pt" o:ole="">
            <v:imagedata r:id="rId107" o:title=""/>
          </v:shape>
          <o:OLEObject Type="Embed" ProgID="Equation.DSMT4" ShapeID="_x0000_i1071" DrawAspect="Content" ObjectID="_1591103191" r:id="rId108"/>
        </w:object>
      </w:r>
    </w:p>
    <w:p w:rsidR="00EF4D7F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Từ (1)(2)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72" type="#_x0000_t75" style="width:17.25pt;height:13.5pt" o:ole="">
            <v:imagedata r:id="rId109" o:title=""/>
          </v:shape>
          <o:OLEObject Type="Embed" ProgID="Equation.DSMT4" ShapeID="_x0000_i1072" DrawAspect="Content" ObjectID="_1591103192" r:id="rId110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C, A, D thẳng hàng.</w: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b. Ta có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73" type="#_x0000_t75" style="width:44.25pt;height:15.75pt" o:ole="">
            <v:imagedata r:id="rId111" o:title=""/>
          </v:shape>
          <o:OLEObject Type="Embed" ProgID="Equation.DSMT4" ShapeID="_x0000_i1073" DrawAspect="Content" ObjectID="_1591103193" r:id="rId112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vuông tại B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74" type="#_x0000_t75" style="width:56.25pt;height:15.75pt" o:ole="">
            <v:imagedata r:id="rId113" o:title=""/>
          </v:shape>
          <o:OLEObject Type="Embed" ProgID="Equation.DSMT4" ShapeID="_x0000_i1074" DrawAspect="Content" ObjectID="_1591103194" r:id="rId114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 vuông tại B </w:t>
      </w:r>
      <w:r w:rsidRPr="00314D41">
        <w:rPr>
          <w:rFonts w:ascii="Times New Roman" w:hAnsi="Times New Roman" w:cs="Times New Roman"/>
          <w:position w:val="-24"/>
          <w:sz w:val="28"/>
          <w:szCs w:val="28"/>
        </w:rPr>
        <w:object w:dxaOrig="3780" w:dyaOrig="620">
          <v:shape id="_x0000_i1075" type="#_x0000_t75" style="width:213pt;height:35.25pt" o:ole="">
            <v:imagedata r:id="rId115" o:title=""/>
          </v:shape>
          <o:OLEObject Type="Embed" ProgID="Equation.DSMT4" ShapeID="_x0000_i1075" DrawAspect="Content" ObjectID="_1591103195" r:id="rId116"/>
        </w:object>
      </w:r>
    </w:p>
    <w:p w:rsidR="00D710F9" w:rsidRPr="00314D41" w:rsidRDefault="0069382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478155</wp:posOffset>
            </wp:positionV>
            <wp:extent cx="2343150" cy="1885950"/>
            <wp:effectExtent l="0" t="0" r="0" b="0"/>
            <wp:wrapSquare wrapText="bothSides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710F9" w:rsidRPr="00314D41">
        <w:rPr>
          <w:rFonts w:ascii="Times New Roman" w:hAnsi="Times New Roman" w:cs="Times New Roman"/>
          <w:b/>
          <w:sz w:val="28"/>
          <w:szCs w:val="28"/>
        </w:rPr>
        <w:t>Bài 2:</w:t>
      </w:r>
      <w:r w:rsidR="00D710F9" w:rsidRPr="00314D41">
        <w:rPr>
          <w:rFonts w:ascii="Times New Roman" w:hAnsi="Times New Roman" w:cs="Times New Roman"/>
          <w:sz w:val="28"/>
          <w:szCs w:val="28"/>
        </w:rPr>
        <w:t xml:space="preserve"> Cho hai đường tròn (O) và (O’) giao nhau tại M và N. Gọi I là trung điểm của OO’. Đường thẳng kẻ qua M vuông góc MI cắt đường tròn (O) và (O’) lần lượt ở A và B. Hai đường thẳng vuông góc với AB tại A và B cắt đường tròn (O) ở P, (O’) ở Q</w: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a. Chứng minh rằng M là trung điểm của AB</w: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b. MI cắt PQ ở E, chứng minh EP = EQ</w:t>
      </w:r>
    </w:p>
    <w:p w:rsidR="00D710F9" w:rsidRPr="00314D41" w:rsidRDefault="00D710F9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>c. Chứng minh HI = KI</w:t>
      </w:r>
    </w:p>
    <w:p w:rsidR="00693827" w:rsidRPr="00314D41" w:rsidRDefault="00693827" w:rsidP="00314D41">
      <w:pPr>
        <w:spacing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314D41">
        <w:rPr>
          <w:rFonts w:ascii="Times New Roman" w:hAnsi="Times New Roman" w:cs="Times New Roman"/>
          <w:sz w:val="28"/>
          <w:szCs w:val="28"/>
          <w:u w:val="single"/>
        </w:rPr>
        <w:t>Lời giải</w:t>
      </w:r>
    </w:p>
    <w:p w:rsidR="00204B3F" w:rsidRPr="00314D41" w:rsidRDefault="00693827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br w:type="textWrapping" w:clear="all"/>
        <w:t xml:space="preserve">a. </w:t>
      </w:r>
      <w:r w:rsidR="00204B3F" w:rsidRPr="00314D41">
        <w:rPr>
          <w:rFonts w:ascii="Times New Roman" w:hAnsi="Times New Roman" w:cs="Times New Roman"/>
          <w:sz w:val="28"/>
          <w:szCs w:val="28"/>
        </w:rPr>
        <w:t xml:space="preserve">Kẻ </w:t>
      </w:r>
      <w:r w:rsidR="00204B3F" w:rsidRPr="00314D41">
        <w:rPr>
          <w:rFonts w:ascii="Times New Roman" w:hAnsi="Times New Roman" w:cs="Times New Roman"/>
          <w:position w:val="-10"/>
          <w:sz w:val="28"/>
          <w:szCs w:val="28"/>
        </w:rPr>
        <w:object w:dxaOrig="3660" w:dyaOrig="320">
          <v:shape id="_x0000_i1076" type="#_x0000_t75" style="width:206.25pt;height:18pt" o:ole="">
            <v:imagedata r:id="rId118" o:title=""/>
          </v:shape>
          <o:OLEObject Type="Embed" ProgID="Equation.DSMT4" ShapeID="_x0000_i1076" DrawAspect="Content" ObjectID="_1591103196" r:id="rId119"/>
        </w:object>
      </w:r>
    </w:p>
    <w:p w:rsidR="00204B3F" w:rsidRPr="00314D41" w:rsidRDefault="00204B3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Tứ giác HKOO’ là hình thang , </w:t>
      </w:r>
      <w:r w:rsidRPr="00314D41">
        <w:rPr>
          <w:rFonts w:ascii="Times New Roman" w:hAnsi="Times New Roman" w:cs="Times New Roman"/>
          <w:position w:val="-30"/>
          <w:sz w:val="28"/>
          <w:szCs w:val="28"/>
        </w:rPr>
        <w:object w:dxaOrig="3700" w:dyaOrig="720">
          <v:shape id="_x0000_i1077" type="#_x0000_t75" style="width:208.5pt;height:40.5pt" o:ole="">
            <v:imagedata r:id="rId120" o:title=""/>
          </v:shape>
          <o:OLEObject Type="Embed" ProgID="Equation.DSMT4" ShapeID="_x0000_i1077" DrawAspect="Content" ObjectID="_1591103197" r:id="rId121"/>
        </w:object>
      </w:r>
    </w:p>
    <w:p w:rsidR="00204B3F" w:rsidRPr="00314D41" w:rsidRDefault="00204B3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Ta lại có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4480" w:dyaOrig="320">
          <v:shape id="_x0000_i1078" type="#_x0000_t75" style="width:252pt;height:18pt" o:ole="">
            <v:imagedata r:id="rId122" o:title=""/>
          </v:shape>
          <o:OLEObject Type="Embed" ProgID="Equation.DSMT4" ShapeID="_x0000_i1078" DrawAspect="Content" ObjectID="_1591103198" r:id="rId123"/>
        </w:object>
      </w:r>
    </w:p>
    <w:p w:rsidR="00204B3F" w:rsidRPr="00314D41" w:rsidRDefault="00204B3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b. Ta có ME là đường trung bình của hình thang ABQP </w:t>
      </w:r>
      <w:r w:rsidRPr="00314D41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79" type="#_x0000_t75" style="width:69.75pt;height:18pt" o:ole="">
            <v:imagedata r:id="rId124" o:title=""/>
          </v:shape>
          <o:OLEObject Type="Embed" ProgID="Equation.DSMT4" ShapeID="_x0000_i1079" DrawAspect="Content" ObjectID="_1591103199" r:id="rId125"/>
        </w:object>
      </w:r>
    </w:p>
    <w:p w:rsidR="00693827" w:rsidRPr="00314D41" w:rsidRDefault="00204B3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c. Xét </w:t>
      </w:r>
      <w:r w:rsidRPr="00314D41">
        <w:rPr>
          <w:rFonts w:ascii="Times New Roman" w:hAnsi="Times New Roman" w:cs="Times New Roman"/>
          <w:position w:val="-4"/>
          <w:sz w:val="28"/>
          <w:szCs w:val="28"/>
        </w:rPr>
        <w:object w:dxaOrig="660" w:dyaOrig="260">
          <v:shape id="_x0000_i1080" type="#_x0000_t75" style="width:37.5pt;height:15pt" o:ole="">
            <v:imagedata r:id="rId126" o:title=""/>
          </v:shape>
          <o:OLEObject Type="Embed" ProgID="Equation.DSMT4" ShapeID="_x0000_i1080" DrawAspect="Content" ObjectID="_1591103200" r:id="rId127"/>
        </w:object>
      </w:r>
      <w:r w:rsidRPr="00314D41">
        <w:rPr>
          <w:rFonts w:ascii="Times New Roman" w:hAnsi="Times New Roman" w:cs="Times New Roman"/>
          <w:sz w:val="28"/>
          <w:szCs w:val="28"/>
        </w:rPr>
        <w:t xml:space="preserve">, có IM là đường trung tuyến, đường cao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81" type="#_x0000_t75" style="width:53.25pt;height:15.75pt" o:ole="">
            <v:imagedata r:id="rId128" o:title=""/>
          </v:shape>
          <o:OLEObject Type="Embed" ProgID="Equation.DSMT4" ShapeID="_x0000_i1081" DrawAspect="Content" ObjectID="_1591103201" r:id="rId129"/>
        </w:object>
      </w:r>
      <w:r w:rsidRPr="00314D41">
        <w:rPr>
          <w:rFonts w:ascii="Times New Roman" w:hAnsi="Times New Roman" w:cs="Times New Roman"/>
          <w:sz w:val="28"/>
          <w:szCs w:val="28"/>
        </w:rPr>
        <w:t>cân tại I ( đpcm).</w:t>
      </w:r>
    </w:p>
    <w:p w:rsidR="00204B3F" w:rsidRPr="00314D41" w:rsidRDefault="00204B3F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b/>
          <w:sz w:val="28"/>
          <w:szCs w:val="28"/>
        </w:rPr>
        <w:t>Bài 3:</w:t>
      </w:r>
      <w:r w:rsidRPr="00314D41">
        <w:rPr>
          <w:rFonts w:ascii="Times New Roman" w:hAnsi="Times New Roman" w:cs="Times New Roman"/>
          <w:sz w:val="28"/>
          <w:szCs w:val="28"/>
        </w:rPr>
        <w:t xml:space="preserve"> </w:t>
      </w:r>
      <w:r w:rsidR="00314D41" w:rsidRPr="00314D41">
        <w:rPr>
          <w:rFonts w:ascii="Times New Roman" w:hAnsi="Times New Roman" w:cs="Times New Roman"/>
          <w:sz w:val="28"/>
          <w:szCs w:val="28"/>
        </w:rPr>
        <w:t>Cho hai đường tròn (O) và (O’) cắt nhau tại A và B. Gọi M là trung điểm của OO’. Đường thẳng qua A cắt các đường tròn (O) và (O’) lần lượt ở C và D</w:t>
      </w:r>
    </w:p>
    <w:p w:rsidR="00314D41" w:rsidRPr="00314D41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14D41">
        <w:rPr>
          <w:rFonts w:ascii="Times New Roman" w:hAnsi="Times New Roman" w:cs="Times New Roman"/>
          <w:sz w:val="28"/>
          <w:szCs w:val="28"/>
        </w:rPr>
        <w:t xml:space="preserve">a. Khi </w:t>
      </w:r>
      <w:r w:rsidRPr="00314D41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82" type="#_x0000_t75" style="width:56.25pt;height:15.75pt" o:ole="">
            <v:imagedata r:id="rId130" o:title=""/>
          </v:shape>
          <o:OLEObject Type="Embed" ProgID="Equation.DSMT4" ShapeID="_x0000_i1082" DrawAspect="Content" ObjectID="_1591103202" r:id="rId131"/>
        </w:object>
      </w:r>
      <w:r w:rsidRPr="00314D41">
        <w:rPr>
          <w:rFonts w:ascii="Times New Roman" w:hAnsi="Times New Roman" w:cs="Times New Roman"/>
          <w:sz w:val="28"/>
          <w:szCs w:val="28"/>
        </w:rPr>
        <w:t>. Chứng minh AC = AD</w:t>
      </w:r>
    </w:p>
    <w:p w:rsidR="00314D41" w:rsidRPr="00314D41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b. Khi CD đi qua A và không vuông góc với MA</w:t>
      </w:r>
    </w:p>
    <w:p w:rsidR="00314D41" w:rsidRPr="00314D41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- Vẽ đường kính AE của (O), AE cắt (O’) ở H. Vẽ đường kính AF của (O’), AF cắt (O) ở G. Chứng minh AB, EG, FH đồng quy</w:t>
      </w:r>
    </w:p>
    <w:p w:rsidR="00314D41" w:rsidRPr="00314D41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- Tìm vị trí của CD để đoạn CD có độ dài lớn nhất</w:t>
      </w:r>
    </w:p>
    <w:p w:rsidR="00E814E5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4D41"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E814E5" w:rsidRDefault="00314D41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24460</wp:posOffset>
            </wp:positionV>
            <wp:extent cx="2047875" cy="2876550"/>
            <wp:effectExtent l="0" t="0" r="0" b="0"/>
            <wp:wrapSquare wrapText="bothSides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814E5" w:rsidRPr="00E814E5">
        <w:rPr>
          <w:rFonts w:ascii="Times New Roman" w:hAnsi="Times New Roman" w:cs="Times New Roman"/>
          <w:sz w:val="28"/>
          <w:szCs w:val="28"/>
          <w:lang w:val="fr-FR"/>
        </w:rPr>
        <w:t xml:space="preserve">Vẽ </w:t>
      </w:r>
      <w:r w:rsidR="00E814E5" w:rsidRPr="00E814E5">
        <w:rPr>
          <w:rFonts w:ascii="Times New Roman" w:hAnsi="Times New Roman" w:cs="Times New Roman"/>
          <w:position w:val="-10"/>
          <w:sz w:val="28"/>
          <w:szCs w:val="28"/>
        </w:rPr>
        <w:object w:dxaOrig="3280" w:dyaOrig="320">
          <v:shape id="_x0000_i1083" type="#_x0000_t75" style="width:184.5pt;height:18pt" o:ole="">
            <v:imagedata r:id="rId133" o:title=""/>
          </v:shape>
          <o:OLEObject Type="Embed" ProgID="Equation.DSMT4" ShapeID="_x0000_i1083" DrawAspect="Content" ObjectID="_1591103203" r:id="rId134"/>
        </w:object>
      </w:r>
      <w:r w:rsidR="00E814E5" w:rsidRPr="00E814E5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="00E814E5" w:rsidRPr="00E814E5">
        <w:rPr>
          <w:rFonts w:ascii="Times New Roman" w:hAnsi="Times New Roman" w:cs="Times New Roman"/>
          <w:sz w:val="28"/>
          <w:szCs w:val="28"/>
          <w:lang w:val="fr-FR"/>
        </w:rPr>
        <w:t>là hình thang</w:t>
      </w:r>
      <w:r w:rsidR="00E814E5">
        <w:rPr>
          <w:rFonts w:ascii="Times New Roman" w:hAnsi="Times New Roman" w:cs="Times New Roman"/>
          <w:sz w:val="28"/>
          <w:szCs w:val="28"/>
          <w:lang w:val="fr-FR"/>
        </w:rPr>
        <w:t xml:space="preserve"> vuông tại P và Q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Kẻ </w:t>
      </w:r>
      <w:r w:rsidRPr="00E814E5">
        <w:rPr>
          <w:rFonts w:ascii="Times New Roman" w:hAnsi="Times New Roman" w:cs="Times New Roman"/>
          <w:position w:val="-10"/>
          <w:sz w:val="28"/>
          <w:szCs w:val="28"/>
        </w:rPr>
        <w:object w:dxaOrig="2799" w:dyaOrig="320">
          <v:shape id="_x0000_i1084" type="#_x0000_t75" style="width:157.5pt;height:18pt" o:ole="">
            <v:imagedata r:id="rId135" o:title=""/>
          </v:shape>
          <o:OLEObject Type="Embed" ProgID="Equation.DSMT4" ShapeID="_x0000_i1084" DrawAspect="Content" ObjectID="_1591103204" r:id="rId13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à M là trung điểm của OO’ 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814E5">
        <w:rPr>
          <w:rFonts w:ascii="Times New Roman" w:hAnsi="Times New Roman" w:cs="Times New Roman"/>
          <w:position w:val="-10"/>
          <w:sz w:val="28"/>
          <w:szCs w:val="28"/>
        </w:rPr>
        <w:object w:dxaOrig="2520" w:dyaOrig="320">
          <v:shape id="_x0000_i1085" type="#_x0000_t75" style="width:141.75pt;height:18pt" o:ole="">
            <v:imagedata r:id="rId137" o:title=""/>
          </v:shape>
          <o:OLEObject Type="Embed" ProgID="Equation.DSMT4" ShapeID="_x0000_i1085" DrawAspect="Content" ObjectID="_1591103205" r:id="rId138"/>
        </w:objec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Xét </w:t>
      </w:r>
      <w:r w:rsidRPr="00E814E5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86" type="#_x0000_t75" style="width:38.25pt;height:14.25pt" o:ole="">
            <v:imagedata r:id="rId139" o:title=""/>
          </v:shape>
          <o:OLEObject Type="Embed" ProgID="Equation.DSMT4" ShapeID="_x0000_i1086" DrawAspect="Content" ObjectID="_1591103206" r:id="rId14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>có AB, EG, FH là ba đường cao nên đồng quy tại 1 điểm .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Ta có CD = 2PQ 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814E5">
        <w:rPr>
          <w:rFonts w:ascii="Times New Roman" w:hAnsi="Times New Roman" w:cs="Times New Roman"/>
          <w:sz w:val="28"/>
          <w:szCs w:val="28"/>
          <w:lang w:val="fr-FR"/>
        </w:rPr>
        <w:t>Hình thang OPQO’ vuông tại P v</w:t>
      </w:r>
      <w:r>
        <w:rPr>
          <w:rFonts w:ascii="Times New Roman" w:hAnsi="Times New Roman" w:cs="Times New Roman"/>
          <w:sz w:val="28"/>
          <w:szCs w:val="28"/>
          <w:lang w:val="fr-FR"/>
        </w:rPr>
        <w:t>à Q nên OO’ &gt; PQ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PQ lớn nhất khi PQ // OO’ hay tứ giác OO’QP là hình chữ nhật.</w:t>
      </w:r>
    </w:p>
    <w:p w:rsidR="00E814E5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C9325E" w:rsidRDefault="00E814E5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814E5">
        <w:rPr>
          <w:rFonts w:ascii="Times New Roman" w:hAnsi="Times New Roman" w:cs="Times New Roman"/>
          <w:b/>
          <w:sz w:val="28"/>
          <w:szCs w:val="28"/>
          <w:lang w:val="fr-FR"/>
        </w:rPr>
        <w:t>Bài 4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góc vuông xOy. </w:t>
      </w:r>
      <w:r w:rsidRPr="003C265D">
        <w:rPr>
          <w:rFonts w:ascii="Times New Roman" w:hAnsi="Times New Roman" w:cs="Times New Roman"/>
          <w:sz w:val="28"/>
          <w:szCs w:val="28"/>
          <w:lang w:val="fr-FR"/>
        </w:rPr>
        <w:t>Lấy các điểm I và K</w:t>
      </w:r>
      <w:r w:rsidR="003C265D" w:rsidRPr="003C265D">
        <w:rPr>
          <w:rFonts w:ascii="Times New Roman" w:hAnsi="Times New Roman" w:cs="Times New Roman"/>
          <w:sz w:val="28"/>
          <w:szCs w:val="28"/>
          <w:lang w:val="fr-FR"/>
        </w:rPr>
        <w:t xml:space="preserve"> l</w:t>
      </w:r>
      <w:r w:rsidR="003C265D">
        <w:rPr>
          <w:rFonts w:ascii="Times New Roman" w:hAnsi="Times New Roman" w:cs="Times New Roman"/>
          <w:sz w:val="28"/>
          <w:szCs w:val="28"/>
          <w:lang w:val="fr-FR"/>
        </w:rPr>
        <w:t xml:space="preserve">ần lượt trên các tia Ox, Oy. </w:t>
      </w:r>
      <w:r w:rsidR="003C265D" w:rsidRPr="00C9325E">
        <w:rPr>
          <w:rFonts w:ascii="Times New Roman" w:hAnsi="Times New Roman" w:cs="Times New Roman"/>
          <w:sz w:val="28"/>
          <w:szCs w:val="28"/>
          <w:lang w:val="fr-FR"/>
        </w:rPr>
        <w:t>Đường tròn (I ;OK)</w:t>
      </w:r>
      <w:r w:rsidR="00C9325E" w:rsidRPr="00C9325E">
        <w:rPr>
          <w:rFonts w:ascii="Times New Roman" w:hAnsi="Times New Roman" w:cs="Times New Roman"/>
          <w:sz w:val="28"/>
          <w:szCs w:val="28"/>
          <w:lang w:val="fr-FR"/>
        </w:rPr>
        <w:t xml:space="preserve"> cắt tia Ox tại M ( I nằm giữa O v</w:t>
      </w:r>
      <w:r w:rsidR="00C9325E">
        <w:rPr>
          <w:rFonts w:ascii="Times New Roman" w:hAnsi="Times New Roman" w:cs="Times New Roman"/>
          <w:sz w:val="28"/>
          <w:szCs w:val="28"/>
          <w:lang w:val="fr-FR"/>
        </w:rPr>
        <w:t>à M), đường tròn (K,OI) cắt tia Oy tại N ( K nằm giữa O và N)</w:t>
      </w:r>
    </w:p>
    <w:p w:rsidR="00C9325E" w:rsidRDefault="00C9325E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9325E">
        <w:rPr>
          <w:rFonts w:ascii="Times New Roman" w:hAnsi="Times New Roman" w:cs="Times New Roman"/>
          <w:sz w:val="28"/>
          <w:szCs w:val="28"/>
        </w:rPr>
        <w:t>a. Chứng minh (I) v</w:t>
      </w:r>
      <w:r>
        <w:rPr>
          <w:rFonts w:ascii="Times New Roman" w:hAnsi="Times New Roman" w:cs="Times New Roman"/>
          <w:sz w:val="28"/>
          <w:szCs w:val="28"/>
        </w:rPr>
        <w:t>à (K) luôn cắt nhau</w:t>
      </w:r>
    </w:p>
    <w:p w:rsidR="00C9325E" w:rsidRDefault="00C9325E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iếp tuyến tại M của (I), tiếp tuyến tại N của (K) cắt nhau tại C. Chứng minh tứ giác OMCN là hình vuông</w:t>
      </w:r>
    </w:p>
    <w:p w:rsidR="00C9325E" w:rsidRDefault="00C9325E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9325E">
        <w:rPr>
          <w:rFonts w:ascii="Times New Roman" w:hAnsi="Times New Roman" w:cs="Times New Roman"/>
          <w:sz w:val="28"/>
          <w:szCs w:val="28"/>
        </w:rPr>
        <w:t>c. Gọi A, B là các giao điểm của (I) và</w:t>
      </w:r>
      <w:r>
        <w:rPr>
          <w:rFonts w:ascii="Times New Roman" w:hAnsi="Times New Roman" w:cs="Times New Roman"/>
          <w:sz w:val="28"/>
          <w:szCs w:val="28"/>
        </w:rPr>
        <w:t xml:space="preserve"> (K) trong đó B ở miền trong góc xOy. Chứng minh ba điểm A, B, C thẳng hàng</w:t>
      </w:r>
    </w:p>
    <w:p w:rsidR="00C9325E" w:rsidRDefault="00C9325E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Giả sử I và K theo thứ tự đi động trên các tia Ox và Oy sao cho OI + OK = a không đổi. Chứng minh đường thẳng AB luôn đi qua một điểm cố định.</w:t>
      </w:r>
    </w:p>
    <w:p w:rsidR="00C9325E" w:rsidRPr="004E2972" w:rsidRDefault="004E2972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7945</wp:posOffset>
            </wp:positionV>
            <wp:extent cx="2609850" cy="1914525"/>
            <wp:effectExtent l="0" t="0" r="0" b="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9325E" w:rsidRPr="004E2972"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EA59A5" w:rsidRDefault="004E2972" w:rsidP="00314D41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E2972">
        <w:rPr>
          <w:rFonts w:ascii="Times New Roman" w:hAnsi="Times New Roman" w:cs="Times New Roman"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4E2972">
        <w:rPr>
          <w:rFonts w:ascii="Times New Roman" w:hAnsi="Times New Roman" w:cs="Times New Roman"/>
          <w:position w:val="-14"/>
          <w:sz w:val="28"/>
          <w:szCs w:val="28"/>
        </w:rPr>
        <w:object w:dxaOrig="2860" w:dyaOrig="400">
          <v:shape id="_x0000_i1087" type="#_x0000_t75" style="width:160.5pt;height:22.5pt" o:ole="">
            <v:imagedata r:id="rId142" o:title=""/>
          </v:shape>
          <o:OLEObject Type="Embed" ProgID="Equation.DSMT4" ShapeID="_x0000_i1087" DrawAspect="Content" ObjectID="_1591103207" r:id="rId143"/>
        </w:object>
      </w:r>
      <w:r w:rsidRPr="004E2972">
        <w:rPr>
          <w:rFonts w:ascii="Times New Roman" w:hAnsi="Times New Roman" w:cs="Times New Roman"/>
          <w:sz w:val="28"/>
          <w:szCs w:val="28"/>
          <w:lang w:val="fr-FR"/>
        </w:rPr>
        <w:t>Ta c</w:t>
      </w:r>
      <w:r>
        <w:rPr>
          <w:rFonts w:ascii="Times New Roman" w:hAnsi="Times New Roman" w:cs="Times New Roman"/>
          <w:sz w:val="28"/>
          <w:szCs w:val="28"/>
          <w:lang w:val="fr-FR"/>
        </w:rPr>
        <w:t>ó  (I) và (K) luôn cắt nhau</w:t>
      </w:r>
    </w:p>
    <w:p w:rsidR="00EA59A5" w:rsidRPr="00EA59A5" w:rsidRDefault="00EA59A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sz w:val="28"/>
          <w:szCs w:val="28"/>
        </w:rPr>
        <w:t xml:space="preserve">b. Do </w:t>
      </w:r>
      <w:r w:rsidRPr="00E814E5">
        <w:rPr>
          <w:rFonts w:ascii="Times New Roman" w:hAnsi="Times New Roman" w:cs="Times New Roman"/>
          <w:position w:val="-10"/>
          <w:sz w:val="28"/>
          <w:szCs w:val="28"/>
        </w:rPr>
        <w:object w:dxaOrig="3280" w:dyaOrig="320">
          <v:shape id="_x0000_i1088" type="#_x0000_t75" style="width:184.5pt;height:18pt" o:ole="">
            <v:imagedata r:id="rId144" o:title=""/>
          </v:shape>
          <o:OLEObject Type="Embed" ProgID="Equation.DSMT4" ShapeID="_x0000_i1088" DrawAspect="Content" ObjectID="_1591103208" r:id="rId145"/>
        </w:object>
      </w:r>
    </w:p>
    <w:p w:rsidR="00EA59A5" w:rsidRDefault="00EA59A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sz w:val="28"/>
          <w:szCs w:val="28"/>
        </w:rPr>
        <w:t>Mặt khác OMCN là hình ch</w:t>
      </w:r>
      <w:r>
        <w:rPr>
          <w:rFonts w:ascii="Times New Roman" w:hAnsi="Times New Roman" w:cs="Times New Roman"/>
          <w:sz w:val="28"/>
          <w:szCs w:val="28"/>
        </w:rPr>
        <w:t xml:space="preserve">ữ nhật </w:t>
      </w: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9" type="#_x0000_t75" style="width:16.5pt;height:13.5pt" o:ole="">
            <v:imagedata r:id="rId146" o:title=""/>
          </v:shape>
          <o:OLEObject Type="Embed" ProgID="Equation.DSMT4" ShapeID="_x0000_i1089" DrawAspect="Content" ObjectID="_1591103209" r:id="rId147"/>
        </w:object>
      </w:r>
      <w:r>
        <w:rPr>
          <w:rFonts w:ascii="Times New Roman" w:hAnsi="Times New Roman" w:cs="Times New Roman"/>
          <w:sz w:val="28"/>
          <w:szCs w:val="28"/>
        </w:rPr>
        <w:t>OMCN là hình vuông</w:t>
      </w:r>
    </w:p>
    <w:p w:rsidR="00314D41" w:rsidRDefault="00EA59A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sz w:val="28"/>
          <w:szCs w:val="28"/>
        </w:rPr>
        <w:t>c. Gọi L là giao điểm của KB và</w:t>
      </w:r>
      <w:r>
        <w:rPr>
          <w:rFonts w:ascii="Times New Roman" w:hAnsi="Times New Roman" w:cs="Times New Roman"/>
          <w:sz w:val="28"/>
          <w:szCs w:val="28"/>
        </w:rPr>
        <w:t xml:space="preserve"> MC; P là giao điểm của IB và NC </w:t>
      </w: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0" type="#_x0000_t75" style="width:16.5pt;height:13.5pt" o:ole="">
            <v:imagedata r:id="rId146" o:title=""/>
          </v:shape>
          <o:OLEObject Type="Embed" ProgID="Equation.DSMT4" ShapeID="_x0000_i1090" DrawAspect="Content" ObjectID="_1591103210" r:id="rId148"/>
        </w:object>
      </w:r>
      <w:r>
        <w:rPr>
          <w:rFonts w:ascii="Times New Roman" w:hAnsi="Times New Roman" w:cs="Times New Roman"/>
          <w:sz w:val="28"/>
          <w:szCs w:val="28"/>
        </w:rPr>
        <w:t>OKBI là hình chữ nhật và BLMI là hình vuông.</w:t>
      </w:r>
    </w:p>
    <w:p w:rsidR="00EA59A5" w:rsidRDefault="00EA59A5" w:rsidP="00314D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3900" w:dyaOrig="340">
          <v:shape id="_x0000_i1091" type="#_x0000_t75" style="width:219pt;height:18.75pt" o:ole="">
            <v:imagedata r:id="rId149" o:title=""/>
          </v:shape>
          <o:OLEObject Type="Embed" ProgID="Equation.DSMT4" ShapeID="_x0000_i1091" DrawAspect="Content" ObjectID="_1591103211" r:id="rId150"/>
        </w:object>
      </w:r>
    </w:p>
    <w:p w:rsidR="00EA59A5" w:rsidRDefault="00EA59A5" w:rsidP="00EA59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: </w:t>
      </w: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3600" w:dyaOrig="340">
          <v:shape id="_x0000_i1092" type="#_x0000_t75" style="width:202.5pt;height:18.75pt" o:ole="">
            <v:imagedata r:id="rId151" o:title=""/>
          </v:shape>
          <o:OLEObject Type="Embed" ProgID="Equation.DSMT4" ShapeID="_x0000_i1092" DrawAspect="Content" ObjectID="_1591103212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, có </w:t>
      </w: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2400" w:dyaOrig="340">
          <v:shape id="_x0000_i1093" type="#_x0000_t75" style="width:135pt;height:18.75pt" o:ole="">
            <v:imagedata r:id="rId153" o:title=""/>
          </v:shape>
          <o:OLEObject Type="Embed" ProgID="Equation.DSMT4" ShapeID="_x0000_i1093" DrawAspect="Content" ObjectID="_1591103213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A59A5" w:rsidRDefault="00EA59A5" w:rsidP="00EA59A5">
      <w:pPr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sz w:val="28"/>
          <w:szCs w:val="28"/>
        </w:rPr>
        <w:t>d. Có OMCN là hình vuông c</w:t>
      </w:r>
      <w:r>
        <w:rPr>
          <w:rFonts w:ascii="Times New Roman" w:hAnsi="Times New Roman" w:cs="Times New Roman"/>
          <w:sz w:val="28"/>
          <w:szCs w:val="28"/>
        </w:rPr>
        <w:t xml:space="preserve">ạnh a cố định </w:t>
      </w:r>
      <w:r w:rsidRPr="00EA59A5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4" type="#_x0000_t75" style="width:16.5pt;height:13.5pt" o:ole="">
            <v:imagedata r:id="rId146" o:title=""/>
          </v:shape>
          <o:OLEObject Type="Embed" ProgID="Equation.DSMT4" ShapeID="_x0000_i1094" DrawAspect="Content" ObjectID="_1591103214" r:id="rId155"/>
        </w:object>
      </w:r>
      <w:r>
        <w:rPr>
          <w:rFonts w:ascii="Times New Roman" w:hAnsi="Times New Roman" w:cs="Times New Roman"/>
          <w:sz w:val="28"/>
          <w:szCs w:val="28"/>
        </w:rPr>
        <w:t>C cố định va AB luôn đi qua C.</w:t>
      </w:r>
    </w:p>
    <w:p w:rsidR="00EA59A5" w:rsidRDefault="00EA59A5" w:rsidP="00EA59A5">
      <w:pPr>
        <w:rPr>
          <w:rFonts w:ascii="Times New Roman" w:hAnsi="Times New Roman" w:cs="Times New Roman"/>
          <w:sz w:val="28"/>
          <w:szCs w:val="28"/>
        </w:rPr>
      </w:pPr>
      <w:r w:rsidRPr="00EA59A5">
        <w:rPr>
          <w:rFonts w:ascii="Times New Roman" w:hAnsi="Times New Roman" w:cs="Times New Roman"/>
          <w:b/>
          <w:sz w:val="28"/>
          <w:szCs w:val="28"/>
        </w:rPr>
        <w:lastRenderedPageBreak/>
        <w:t>Dạng 3: Các bài toán về hai đường tròn không cắt nhau</w:t>
      </w:r>
    </w:p>
    <w:p w:rsidR="00EA59A5" w:rsidRDefault="00CE1F0A" w:rsidP="00EA59A5">
      <w:pPr>
        <w:rPr>
          <w:rFonts w:ascii="Times New Roman" w:hAnsi="Times New Roman" w:cs="Times New Roman"/>
          <w:sz w:val="28"/>
          <w:szCs w:val="28"/>
        </w:rPr>
      </w:pPr>
      <w:r w:rsidRPr="00CE1F0A">
        <w:rPr>
          <w:rFonts w:ascii="Times New Roman" w:hAnsi="Times New Roman" w:cs="Times New Roman"/>
          <w:b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Áp dụng các kiến thức về vị trí tương đối của hai đường tròn liên quan đến trường hợp hai đường tròn không cắt nhau</w:t>
      </w:r>
    </w:p>
    <w:p w:rsidR="00CE1F0A" w:rsidRPr="00CE1F0A" w:rsidRDefault="00CE1F0A" w:rsidP="00EA59A5">
      <w:pPr>
        <w:rPr>
          <w:rFonts w:ascii="Times New Roman" w:hAnsi="Times New Roman" w:cs="Times New Roman"/>
          <w:sz w:val="28"/>
          <w:szCs w:val="28"/>
        </w:rPr>
      </w:pPr>
      <w:r w:rsidRPr="00CE1F0A"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59A5" w:rsidRPr="00EA59A5" w:rsidRDefault="00EA59A5" w:rsidP="00EA59A5">
      <w:pPr>
        <w:rPr>
          <w:rFonts w:ascii="Times New Roman" w:hAnsi="Times New Roman" w:cs="Times New Roman"/>
          <w:sz w:val="28"/>
          <w:szCs w:val="28"/>
        </w:rPr>
      </w:pPr>
    </w:p>
    <w:sectPr w:rsidR="00EA59A5" w:rsidRPr="00EA59A5" w:rsidSect="00432ED2">
      <w:footerReference w:type="default" r:id="rId156"/>
      <w:pgSz w:w="12240" w:h="15840"/>
      <w:pgMar w:top="284" w:right="567" w:bottom="284" w:left="56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2152" w:rsidRDefault="00CE2152" w:rsidP="00136A83">
      <w:pPr>
        <w:spacing w:after="0" w:line="240" w:lineRule="auto"/>
      </w:pPr>
      <w:r>
        <w:separator/>
      </w:r>
    </w:p>
  </w:endnote>
  <w:endnote w:type="continuationSeparator" w:id="1">
    <w:p w:rsidR="00CE2152" w:rsidRDefault="00CE2152" w:rsidP="00136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55747"/>
      <w:docPartObj>
        <w:docPartGallery w:val="Page Numbers (Bottom of Page)"/>
        <w:docPartUnique/>
      </w:docPartObj>
    </w:sdtPr>
    <w:sdtContent>
      <w:p w:rsidR="00C9325E" w:rsidRDefault="00C9325E">
        <w:pPr>
          <w:pStyle w:val="Footer"/>
          <w:jc w:val="center"/>
        </w:pPr>
        <w:fldSimple w:instr=" PAGE   \* MERGEFORMAT ">
          <w:r w:rsidR="00CE1F0A">
            <w:rPr>
              <w:noProof/>
            </w:rPr>
            <w:t>8</w:t>
          </w:r>
        </w:fldSimple>
      </w:p>
    </w:sdtContent>
  </w:sdt>
  <w:p w:rsidR="00C9325E" w:rsidRDefault="00C9325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2152" w:rsidRDefault="00CE2152" w:rsidP="00136A83">
      <w:pPr>
        <w:spacing w:after="0" w:line="240" w:lineRule="auto"/>
      </w:pPr>
      <w:r>
        <w:separator/>
      </w:r>
    </w:p>
  </w:footnote>
  <w:footnote w:type="continuationSeparator" w:id="1">
    <w:p w:rsidR="00CE2152" w:rsidRDefault="00CE2152" w:rsidP="00136A8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32ED2"/>
    <w:rsid w:val="000917F2"/>
    <w:rsid w:val="00136A83"/>
    <w:rsid w:val="00196C05"/>
    <w:rsid w:val="00204B3F"/>
    <w:rsid w:val="00281747"/>
    <w:rsid w:val="00314D41"/>
    <w:rsid w:val="00333347"/>
    <w:rsid w:val="00333A56"/>
    <w:rsid w:val="00336294"/>
    <w:rsid w:val="003C265D"/>
    <w:rsid w:val="00432ED2"/>
    <w:rsid w:val="0044413D"/>
    <w:rsid w:val="004861CC"/>
    <w:rsid w:val="004E2972"/>
    <w:rsid w:val="00571F78"/>
    <w:rsid w:val="00587E43"/>
    <w:rsid w:val="005B4AE8"/>
    <w:rsid w:val="006051C3"/>
    <w:rsid w:val="00693827"/>
    <w:rsid w:val="007202A4"/>
    <w:rsid w:val="007D6379"/>
    <w:rsid w:val="0085188C"/>
    <w:rsid w:val="009202F9"/>
    <w:rsid w:val="009536E9"/>
    <w:rsid w:val="00BD1B7A"/>
    <w:rsid w:val="00BE302D"/>
    <w:rsid w:val="00C9325E"/>
    <w:rsid w:val="00CE1F0A"/>
    <w:rsid w:val="00CE2152"/>
    <w:rsid w:val="00D710F9"/>
    <w:rsid w:val="00DE7F58"/>
    <w:rsid w:val="00E814E5"/>
    <w:rsid w:val="00EA59A5"/>
    <w:rsid w:val="00EF4D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7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36A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A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36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36A83"/>
  </w:style>
  <w:style w:type="paragraph" w:styleId="Footer">
    <w:name w:val="footer"/>
    <w:basedOn w:val="Normal"/>
    <w:link w:val="FooterChar"/>
    <w:uiPriority w:val="99"/>
    <w:unhideWhenUsed/>
    <w:rsid w:val="00136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6A83"/>
  </w:style>
  <w:style w:type="table" w:styleId="TableGrid">
    <w:name w:val="Table Grid"/>
    <w:basedOn w:val="TableNormal"/>
    <w:uiPriority w:val="59"/>
    <w:rsid w:val="007D637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60.emf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5.wmf"/><Relationship Id="rId11" Type="http://schemas.openxmlformats.org/officeDocument/2006/relationships/image" Target="media/image5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144" Type="http://schemas.openxmlformats.org/officeDocument/2006/relationships/image" Target="media/image75.wmf"/><Relationship Id="rId149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7.bin"/><Relationship Id="rId155" Type="http://schemas.openxmlformats.org/officeDocument/2006/relationships/oleObject" Target="embeddings/oleObject70.bin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7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2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e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image" Target="media/image57.wmf"/><Relationship Id="rId132" Type="http://schemas.openxmlformats.org/officeDocument/2006/relationships/image" Target="media/image68.emf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4.bin"/><Relationship Id="rId153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4.e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image" Target="media/image70.wmf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6.bin"/><Relationship Id="rId151" Type="http://schemas.openxmlformats.org/officeDocument/2006/relationships/image" Target="media/image78.wmf"/><Relationship Id="rId15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image" Target="media/image20.emf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3.emf"/><Relationship Id="rId146" Type="http://schemas.openxmlformats.org/officeDocument/2006/relationships/image" Target="media/image76.wmf"/><Relationship Id="rId7" Type="http://schemas.openxmlformats.org/officeDocument/2006/relationships/image" Target="media/image1.e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0.bin"/><Relationship Id="rId157" Type="http://schemas.openxmlformats.org/officeDocument/2006/relationships/fontTable" Target="fontTable.xml"/><Relationship Id="rId61" Type="http://schemas.openxmlformats.org/officeDocument/2006/relationships/image" Target="media/image31.e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8" Type="http://schemas.openxmlformats.org/officeDocument/2006/relationships/image" Target="media/image2.e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e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EB4E17-23E8-4DAA-AA7A-F49507390A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1</Pages>
  <Words>1397</Words>
  <Characters>7964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TOAN THEU</cp:lastModifiedBy>
  <cp:revision>12</cp:revision>
  <dcterms:created xsi:type="dcterms:W3CDTF">2018-06-19T09:29:00Z</dcterms:created>
  <dcterms:modified xsi:type="dcterms:W3CDTF">2018-06-21T09:16:00Z</dcterms:modified>
</cp:coreProperties>
</file>